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5F73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3D794C79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2D059E9" wp14:editId="1E162420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779BD7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14A277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37DAAE2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5B577D88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4677BE2C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7AC769CF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4F33238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610C1EFF" w14:textId="77777777" w:rsidTr="004A1B36">
        <w:trPr>
          <w:jc w:val="center"/>
        </w:trPr>
        <w:tc>
          <w:tcPr>
            <w:tcW w:w="2131" w:type="dxa"/>
            <w:vAlign w:val="bottom"/>
          </w:tcPr>
          <w:p w14:paraId="77E60F0F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4FDCB4AD" w14:textId="7AD2D62D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A37019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信工</w:t>
            </w:r>
            <w:r w:rsidR="00A37019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211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 w:rsidR="008E1326" w:rsidRPr="009A0D40" w14:paraId="2952B168" w14:textId="77777777" w:rsidTr="004A1B36">
        <w:trPr>
          <w:jc w:val="center"/>
        </w:trPr>
        <w:tc>
          <w:tcPr>
            <w:tcW w:w="2131" w:type="dxa"/>
            <w:vAlign w:val="bottom"/>
          </w:tcPr>
          <w:p w14:paraId="290E07C9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1A4D7A1F" w14:textId="553DB7DE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</w:t>
            </w:r>
            <w:r w:rsidR="00A37019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</w:t>
            </w:r>
            <w:r w:rsidR="00A37019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21012909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 w:rsidR="004A1B36" w:rsidRPr="009A0D40" w14:paraId="757D1B56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6CBAD2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3A47F48A" w14:textId="1861B6BE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A37019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孟依然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 w:rsidR="004A1B36" w:rsidRPr="009A0D40" w14:paraId="7A071272" w14:textId="77777777" w:rsidTr="004A1B36">
        <w:trPr>
          <w:jc w:val="center"/>
        </w:trPr>
        <w:tc>
          <w:tcPr>
            <w:tcW w:w="2131" w:type="dxa"/>
            <w:vAlign w:val="bottom"/>
          </w:tcPr>
          <w:p w14:paraId="5B8E9DD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094A14A7" w14:textId="3BC39C43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</w:t>
            </w:r>
            <w:r w:rsidR="00A37019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陈宁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</w:t>
            </w:r>
          </w:p>
        </w:tc>
      </w:tr>
    </w:tbl>
    <w:p w14:paraId="7C5BA010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218815E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127E137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1F7F4AA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3071F700" w14:textId="281D9C30" w:rsidR="00BE7F33" w:rsidRPr="009A0D40" w:rsidRDefault="009723F2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</w:t>
      </w:r>
      <w:r>
        <w:rPr>
          <w:rFonts w:ascii="Times New Roman" w:hAnsi="Times New Roman" w:cs="Times New Roman"/>
          <w:sz w:val="36"/>
        </w:rPr>
        <w:t>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>
        <w:rPr>
          <w:rFonts w:ascii="Times New Roman" w:hAnsi="Times New Roman" w:cs="Times New Roman"/>
          <w:sz w:val="36"/>
        </w:rPr>
        <w:t>08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1F1D7B4A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490F99E1" w14:textId="77777777"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 w:rsidR="009E663F">
        <w:rPr>
          <w:rFonts w:ascii="Times New Roman" w:hAnsi="Times New Roman" w:cs="Times New Roman" w:hint="eastAsia"/>
          <w:b/>
          <w:sz w:val="40"/>
        </w:rPr>
        <w:t>三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="003A43D1" w:rsidRPr="003A43D1">
        <w:rPr>
          <w:rFonts w:ascii="Times New Roman" w:hAnsi="Times New Roman" w:cs="Times New Roman" w:hint="eastAsia"/>
          <w:b/>
          <w:sz w:val="40"/>
        </w:rPr>
        <w:t>M</w:t>
      </w:r>
      <w:r w:rsidR="003A43D1" w:rsidRPr="003A43D1">
        <w:rPr>
          <w:rFonts w:ascii="Times New Roman" w:hAnsi="Times New Roman" w:cs="Times New Roman" w:hint="eastAsia"/>
          <w:b/>
          <w:sz w:val="40"/>
        </w:rPr>
        <w:t>文件的编写、矩阵的分析、傅里叶变换、矩阵分解与变换函数</w:t>
      </w:r>
    </w:p>
    <w:p w14:paraId="768F17F7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A9746A7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487E7279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1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</w:t>
      </w:r>
      <w:r w:rsidRPr="009E663F">
        <w:rPr>
          <w:rFonts w:ascii="Times New Roman" w:hAnsi="Times New Roman" w:cs="Times New Roman" w:hint="eastAsia"/>
          <w:sz w:val="24"/>
        </w:rPr>
        <w:t>M</w:t>
      </w:r>
      <w:r w:rsidRPr="009E663F">
        <w:rPr>
          <w:rFonts w:ascii="Times New Roman" w:hAnsi="Times New Roman" w:cs="Times New Roman" w:hint="eastAsia"/>
          <w:sz w:val="24"/>
        </w:rPr>
        <w:t>文件（包括主程序文件和函数文件）的编写。</w:t>
      </w:r>
    </w:p>
    <w:p w14:paraId="35FA64D3" w14:textId="77777777" w:rsidR="009E663F" w:rsidRP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2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析和傅立叶变换函数库。</w:t>
      </w:r>
    </w:p>
    <w:p w14:paraId="61FAB676" w14:textId="77777777" w:rsidR="009E663F" w:rsidRDefault="009E663F" w:rsidP="009E663F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9E663F">
        <w:rPr>
          <w:rFonts w:ascii="Times New Roman" w:hAnsi="Times New Roman" w:cs="Times New Roman" w:hint="eastAsia"/>
          <w:sz w:val="24"/>
        </w:rPr>
        <w:t>3</w:t>
      </w:r>
      <w:r w:rsidRPr="009E663F">
        <w:rPr>
          <w:rFonts w:ascii="Times New Roman" w:hAnsi="Times New Roman" w:cs="Times New Roman" w:hint="eastAsia"/>
          <w:sz w:val="24"/>
        </w:rPr>
        <w:t>．</w:t>
      </w:r>
      <w:r w:rsidRPr="009E663F">
        <w:rPr>
          <w:rFonts w:ascii="Times New Roman" w:hAnsi="Times New Roman" w:cs="Times New Roman" w:hint="eastAsia"/>
          <w:sz w:val="24"/>
        </w:rPr>
        <w:tab/>
      </w:r>
      <w:r w:rsidRPr="009E663F">
        <w:rPr>
          <w:rFonts w:ascii="Times New Roman" w:hAnsi="Times New Roman" w:cs="Times New Roman" w:hint="eastAsia"/>
          <w:sz w:val="24"/>
        </w:rPr>
        <w:t>学习矩阵分解与变换函数库。</w:t>
      </w:r>
    </w:p>
    <w:p w14:paraId="6A36B577" w14:textId="77777777" w:rsidR="00BE7F33" w:rsidRPr="009A0D40" w:rsidRDefault="00BE7F33" w:rsidP="009E663F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4FDC85F3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5A0B8E72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08649D16" w14:textId="77777777" w:rsidR="005A124E" w:rsidRPr="005D1C76" w:rsidRDefault="005A124E" w:rsidP="005A124E">
      <w:pPr>
        <w:spacing w:line="360" w:lineRule="auto"/>
        <w:rPr>
          <w:sz w:val="24"/>
        </w:rPr>
      </w:pPr>
      <w:r w:rsidRPr="005D1C76">
        <w:rPr>
          <w:rFonts w:hint="eastAsia"/>
          <w:sz w:val="24"/>
          <w:shd w:val="pct15" w:color="auto" w:fill="FFFFFF"/>
        </w:rPr>
        <w:t>1.</w:t>
      </w:r>
      <w:r w:rsidRPr="005D1C76">
        <w:rPr>
          <w:rFonts w:hint="eastAsia"/>
          <w:sz w:val="24"/>
          <w:shd w:val="pct15" w:color="auto" w:fill="FFFFFF"/>
        </w:rPr>
        <w:tab/>
      </w:r>
      <w:r w:rsidRPr="005D1C76">
        <w:rPr>
          <w:rFonts w:hint="eastAsia"/>
          <w:sz w:val="24"/>
        </w:rPr>
        <w:t>M</w:t>
      </w:r>
      <w:r w:rsidRPr="005D1C76">
        <w:rPr>
          <w:rFonts w:hint="eastAsia"/>
          <w:sz w:val="24"/>
        </w:rPr>
        <w:t>文件的编写</w:t>
      </w:r>
    </w:p>
    <w:p w14:paraId="6040AF23" w14:textId="7F9F0804" w:rsidR="00A86BDF" w:rsidRPr="005C170B" w:rsidRDefault="005A124E" w:rsidP="005C170B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t>参照书</w:t>
      </w:r>
      <w:r w:rsidRPr="005D1C76">
        <w:rPr>
          <w:rFonts w:hint="eastAsia"/>
          <w:sz w:val="24"/>
        </w:rPr>
        <w:t>23</w:t>
      </w:r>
      <w:r w:rsidRPr="005D1C76">
        <w:rPr>
          <w:rFonts w:hint="eastAsia"/>
          <w:sz w:val="24"/>
        </w:rPr>
        <w:t>页的例子利用元素群运算产生三角函数表。</w:t>
      </w:r>
    </w:p>
    <w:p w14:paraId="798521AE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&gt;&gt; disp('x  sin(x) cos(x) tan(x)')</w:t>
      </w:r>
    </w:p>
    <w:p w14:paraId="036A16DC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x=[0:0.1:pi/4]';[x,sin(x),cos(x),tan(x)]</w:t>
      </w:r>
    </w:p>
    <w:p w14:paraId="17FBB923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x  sin(x) cos(x) tan(x)</w:t>
      </w:r>
    </w:p>
    <w:p w14:paraId="2EFA2492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ans =</w:t>
      </w:r>
    </w:p>
    <w:p w14:paraId="4D59B900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    0         0    1.0000         0</w:t>
      </w:r>
    </w:p>
    <w:p w14:paraId="061B052D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1000    0.0998    0.9950    0.1003</w:t>
      </w:r>
    </w:p>
    <w:p w14:paraId="55A25076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2000    0.1987    0.9801    0.2027</w:t>
      </w:r>
    </w:p>
    <w:p w14:paraId="4EF592C9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3000    0.2955    0.9553    0.3093</w:t>
      </w:r>
    </w:p>
    <w:p w14:paraId="3E0D13A5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4000    0.3894    0.9211    0.4228</w:t>
      </w:r>
    </w:p>
    <w:p w14:paraId="16B766A1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5000    0.4794    0.8776    0.5463</w:t>
      </w:r>
    </w:p>
    <w:p w14:paraId="14E8DF1F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6000    0.5646    0.8253    0.6841</w:t>
      </w:r>
    </w:p>
    <w:p w14:paraId="44C45751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0.7000    0.6442    0.7648    0.8423</w:t>
      </w:r>
    </w:p>
    <w:p w14:paraId="34ECBFC1" w14:textId="77777777" w:rsidR="00A86BDF" w:rsidRPr="005D1C76" w:rsidRDefault="00A86BDF" w:rsidP="00A86BDF">
      <w:pPr>
        <w:spacing w:line="360" w:lineRule="auto"/>
        <w:ind w:left="420"/>
        <w:rPr>
          <w:sz w:val="24"/>
        </w:rPr>
      </w:pPr>
    </w:p>
    <w:p w14:paraId="3DE86C9E" w14:textId="5A0F2908" w:rsidR="00A86BDF" w:rsidRPr="005C170B" w:rsidRDefault="005A124E" w:rsidP="005C170B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hint="eastAsia"/>
          <w:sz w:val="24"/>
        </w:rPr>
        <w:lastRenderedPageBreak/>
        <w:t>设</w:t>
      </w:r>
      <w:r w:rsidRPr="005D1C76">
        <w:rPr>
          <w:position w:val="-50"/>
          <w:sz w:val="24"/>
        </w:rPr>
        <w:object w:dxaOrig="1320" w:dyaOrig="1120" w14:anchorId="5274A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5pt;height:55.95pt" o:ole="">
            <v:imagedata r:id="rId9" o:title=""/>
          </v:shape>
          <o:OLEObject Type="Embed" ProgID="Equation.DSMT4" ShapeID="_x0000_i1025" DrawAspect="Content" ObjectID="_1728500741" r:id="rId10"/>
        </w:object>
      </w:r>
      <w:r w:rsidRPr="005D1C76">
        <w:rPr>
          <w:rFonts w:hint="eastAsia"/>
          <w:sz w:val="24"/>
        </w:rPr>
        <w:t>,</w:t>
      </w:r>
      <w:r w:rsidRPr="005D1C76">
        <w:rPr>
          <w:rFonts w:hint="eastAsia"/>
          <w:sz w:val="24"/>
        </w:rPr>
        <w:t>求</w:t>
      </w:r>
      <w:r w:rsidRPr="005D1C76">
        <w:rPr>
          <w:position w:val="-6"/>
          <w:sz w:val="24"/>
        </w:rPr>
        <w:object w:dxaOrig="480" w:dyaOrig="320" w14:anchorId="6091D7B5">
          <v:shape id="_x0000_i1026" type="#_x0000_t75" style="width:24.25pt;height:16.05pt" o:ole="">
            <v:imagedata r:id="rId11" o:title=""/>
          </v:shape>
          <o:OLEObject Type="Embed" ProgID="Equation.DSMT4" ShapeID="_x0000_i1026" DrawAspect="Content" ObjectID="_1728500742" r:id="rId12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499" w:dyaOrig="320" w14:anchorId="560D17D0">
          <v:shape id="_x0000_i1027" type="#_x0000_t75" style="width:24.6pt;height:16.05pt" o:ole="">
            <v:imagedata r:id="rId13" o:title=""/>
          </v:shape>
          <o:OLEObject Type="Embed" ProgID="Equation.DSMT4" ShapeID="_x0000_i1027" DrawAspect="Content" ObjectID="_1728500743" r:id="rId14"/>
        </w:object>
      </w:r>
      <w:r w:rsidRPr="005D1C76">
        <w:rPr>
          <w:rFonts w:hint="eastAsia"/>
          <w:sz w:val="24"/>
        </w:rPr>
        <w:t>,</w:t>
      </w:r>
      <w:r w:rsidRPr="005D1C76">
        <w:rPr>
          <w:position w:val="-6"/>
          <w:sz w:val="24"/>
        </w:rPr>
        <w:object w:dxaOrig="520" w:dyaOrig="320" w14:anchorId="4F577754">
          <v:shape id="_x0000_i1028" type="#_x0000_t75" style="width:26.4pt;height:16.05pt" o:ole="">
            <v:imagedata r:id="rId15" o:title=""/>
          </v:shape>
          <o:OLEObject Type="Embed" ProgID="Equation.DSMT4" ShapeID="_x0000_i1028" DrawAspect="Content" ObjectID="_1728500744" r:id="rId16"/>
        </w:object>
      </w:r>
      <w:r w:rsidRPr="005D1C76">
        <w:rPr>
          <w:rFonts w:hint="eastAsia"/>
          <w:sz w:val="24"/>
        </w:rPr>
        <w:t>。</w:t>
      </w:r>
    </w:p>
    <w:p w14:paraId="248FE4CE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&gt;&gt;D=[1,4,7;8,5,2;3,6,0]</w:t>
      </w:r>
    </w:p>
    <w:p w14:paraId="3F498B7A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D =</w:t>
      </w:r>
    </w:p>
    <w:p w14:paraId="03789C98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1     4     7</w:t>
      </w:r>
    </w:p>
    <w:p w14:paraId="451C1B75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8     5     2</w:t>
      </w:r>
    </w:p>
    <w:p w14:paraId="62561FBC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3     6     0</w:t>
      </w:r>
    </w:p>
    <w:p w14:paraId="1D0C4D09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&gt;&gt; D^3</w:t>
      </w:r>
    </w:p>
    <w:p w14:paraId="7BF40EA9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ans =</w:t>
      </w:r>
    </w:p>
    <w:p w14:paraId="5CE352AB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627   636   510</w:t>
      </w:r>
    </w:p>
    <w:p w14:paraId="17E74BE8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804   957   516</w:t>
      </w:r>
    </w:p>
    <w:p w14:paraId="1F57B855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486   612   441</w:t>
      </w:r>
    </w:p>
    <w:p w14:paraId="03475F70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&gt;&gt; D.^3</w:t>
      </w:r>
    </w:p>
    <w:p w14:paraId="6424F4E5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ans =</w:t>
      </w:r>
    </w:p>
    <w:p w14:paraId="78D3F1A6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1    64   343</w:t>
      </w:r>
    </w:p>
    <w:p w14:paraId="75EA52D4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512   125     8</w:t>
      </w:r>
    </w:p>
    <w:p w14:paraId="39789404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27   216     0</w:t>
      </w:r>
    </w:p>
    <w:p w14:paraId="61D320D0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&gt;&gt; 3.^D</w:t>
      </w:r>
    </w:p>
    <w:p w14:paraId="7B9EB0B6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ans =</w:t>
      </w:r>
    </w:p>
    <w:p w14:paraId="11EE3E91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      3          81        2187</w:t>
      </w:r>
    </w:p>
    <w:p w14:paraId="7BE2EB4F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   6561         243           9</w:t>
      </w:r>
    </w:p>
    <w:p w14:paraId="4B6A1D1A" w14:textId="77777777" w:rsidR="00A86BDF" w:rsidRDefault="00A86BDF" w:rsidP="00A86BDF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          27         729           1</w:t>
      </w:r>
    </w:p>
    <w:p w14:paraId="72E05E55" w14:textId="77777777" w:rsidR="00A86BDF" w:rsidRPr="005D1C76" w:rsidRDefault="00A86BDF" w:rsidP="00A86BDF">
      <w:pPr>
        <w:spacing w:line="360" w:lineRule="auto"/>
        <w:ind w:left="360"/>
        <w:rPr>
          <w:sz w:val="24"/>
        </w:rPr>
      </w:pPr>
    </w:p>
    <w:p w14:paraId="37597C22" w14:textId="7C609ABE" w:rsidR="005C170B" w:rsidRPr="005C170B" w:rsidRDefault="005A124E" w:rsidP="005C170B">
      <w:pPr>
        <w:numPr>
          <w:ilvl w:val="1"/>
          <w:numId w:val="19"/>
        </w:numPr>
        <w:spacing w:line="360" w:lineRule="auto"/>
        <w:rPr>
          <w:sz w:val="24"/>
        </w:rPr>
      </w:pPr>
      <w:r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1</w:t>
      </w:r>
      <w:r w:rsidRPr="005D1C76">
        <w:rPr>
          <w:rFonts w:ascii="宋体" w:hAnsi="宋体" w:hint="eastAsia"/>
          <w:sz w:val="24"/>
        </w:rPr>
        <w:t>页第3题</w:t>
      </w:r>
    </w:p>
    <w:p w14:paraId="4DC5EB8E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ascii="Consolas" w:hAnsi="Consolas" w:cs="Consolas" w:hint="eastAsia"/>
          <w:color w:val="212121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I=eye(4)</w:t>
      </w:r>
    </w:p>
    <w:p w14:paraId="3CEA86F2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I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0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1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1</w:t>
      </w:r>
    </w:p>
    <w:p w14:paraId="0C47BC06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M=magic(4)</w:t>
      </w:r>
    </w:p>
    <w:p w14:paraId="3704D7F2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lastRenderedPageBreak/>
        <w:t>M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16     2     3    13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5    11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9     7     6    12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4    14    15     1</w:t>
      </w:r>
    </w:p>
    <w:p w14:paraId="4FDD275E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A=ones(2,4)</w:t>
      </w:r>
    </w:p>
    <w:p w14:paraId="723C33C9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A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</w:t>
      </w:r>
    </w:p>
    <w:p w14:paraId="0A9BA2C7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B=zeros(2,4)</w:t>
      </w:r>
    </w:p>
    <w:p w14:paraId="0FC07068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B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0</w:t>
      </w:r>
    </w:p>
    <w:p w14:paraId="64A4FD87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(b)</w:t>
      </w: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 xml:space="preserve">C=[I,[A',B';];[A;B],M] </w:t>
      </w:r>
    </w:p>
    <w:p w14:paraId="289F0347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C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0     0     0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1     0     0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1     0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1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    16     2     3    13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     5    11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0     9     7     6    12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0     4    14    15     1</w:t>
      </w:r>
    </w:p>
    <w:p w14:paraId="774D8F75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hint="eastAsia"/>
          <w:sz w:val="24"/>
        </w:rPr>
        <w:t>(</w:t>
      </w:r>
      <w:r>
        <w:rPr>
          <w:sz w:val="24"/>
        </w:rPr>
        <w:t>c</w:t>
      </w:r>
      <w:r>
        <w:rPr>
          <w:rFonts w:hint="eastAsia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ascii="Consolas" w:hAnsi="Consolas" w:cs="Consolas" w:hint="eastAsia"/>
          <w:color w:val="212121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C1=C(2:2:8,:)</w:t>
      </w:r>
    </w:p>
    <w:p w14:paraId="75858572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C1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1     0     0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1     1     1     0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     5    11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0     0     4    14    15     1</w:t>
      </w:r>
    </w:p>
    <w:p w14:paraId="1E5D4FB1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C2=C(:,2:2:8)</w:t>
      </w:r>
    </w:p>
    <w:p w14:paraId="7CC6F4B7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C2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1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0     1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1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1     1     0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2    13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11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 7    12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0     0    14     1</w:t>
      </w:r>
    </w:p>
    <w:p w14:paraId="77A71241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hint="eastAsia"/>
          <w:sz w:val="24"/>
        </w:rPr>
        <w:t>(</w:t>
      </w:r>
      <w:r>
        <w:rPr>
          <w:sz w:val="24"/>
        </w:rPr>
        <w:t>d</w:t>
      </w:r>
      <w:r>
        <w:rPr>
          <w:rFonts w:hint="eastAsia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ascii="Consolas" w:hAnsi="Consolas" w:cs="Consolas" w:hint="eastAsia"/>
          <w:color w:val="212121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D=C1*C2</w:t>
      </w:r>
    </w:p>
    <w:p w14:paraId="5F743887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D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3     2    14    21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2     3    14    21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lastRenderedPageBreak/>
        <w:t xml:space="preserve">    17    17   317   281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18    18   281   345</w:t>
      </w:r>
    </w:p>
    <w:p w14:paraId="08A9890F" w14:textId="77777777" w:rsidR="005C170B" w:rsidRDefault="005C170B" w:rsidP="005C170B">
      <w:pPr>
        <w:widowControl/>
        <w:spacing w:line="257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D1=C2*C1</w:t>
      </w:r>
    </w:p>
    <w:p w14:paraId="6AFBBB25" w14:textId="77777777" w:rsidR="005C170B" w:rsidRDefault="005C170B" w:rsidP="005C170B">
      <w:pPr>
        <w:widowControl/>
        <w:spacing w:line="240" w:lineRule="atLeast"/>
        <w:jc w:val="left"/>
        <w:rPr>
          <w:rFonts w:ascii="Consolas" w:eastAsia="宋体" w:hAnsi="Consolas" w:cs="Consolas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t>D1 =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     5    11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2     1     1     6    12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1     5    11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1     1     1     2     6    12    10     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2     3     2     3    64   206   215    29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11    12    11    12    89   235   230    96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 7     7     7     7    83   245   250    68</w:t>
      </w:r>
      <w:r>
        <w:rPr>
          <w:rFonts w:ascii="Consolas" w:eastAsia="宋体" w:hAnsi="Consolas" w:cs="Consolas"/>
          <w:color w:val="212121"/>
          <w:kern w:val="0"/>
          <w:sz w:val="20"/>
          <w:szCs w:val="20"/>
        </w:rPr>
        <w:br/>
        <w:t xml:space="preserve">    14    14    14    14    74   168   155   113</w:t>
      </w:r>
    </w:p>
    <w:p w14:paraId="225C661B" w14:textId="77777777" w:rsidR="005C170B" w:rsidRPr="005D1C76" w:rsidRDefault="005C170B" w:rsidP="005C170B">
      <w:pPr>
        <w:spacing w:line="360" w:lineRule="auto"/>
        <w:ind w:left="780"/>
        <w:rPr>
          <w:sz w:val="24"/>
        </w:rPr>
      </w:pPr>
    </w:p>
    <w:p w14:paraId="255E3188" w14:textId="4F71770B" w:rsidR="002F3CD4" w:rsidRPr="002F3CD4" w:rsidRDefault="002F3CD4" w:rsidP="002F3CD4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宋体" w:hAnsi="宋体" w:hint="eastAsia"/>
          <w:sz w:val="24"/>
        </w:rPr>
        <w:t>（4）</w:t>
      </w:r>
      <w:r w:rsidR="005A124E" w:rsidRPr="005D1C76">
        <w:rPr>
          <w:rFonts w:ascii="宋体" w:hAnsi="宋体" w:hint="eastAsia"/>
          <w:sz w:val="24"/>
        </w:rPr>
        <w:t>完成书9</w:t>
      </w:r>
      <w:r w:rsidR="00143B57">
        <w:rPr>
          <w:rFonts w:ascii="宋体" w:hAnsi="宋体"/>
          <w:sz w:val="24"/>
        </w:rPr>
        <w:t>2</w:t>
      </w:r>
      <w:r w:rsidR="005A124E" w:rsidRPr="005D1C76">
        <w:rPr>
          <w:rFonts w:ascii="宋体" w:hAnsi="宋体" w:hint="eastAsia"/>
          <w:sz w:val="24"/>
        </w:rPr>
        <w:t>页第19题</w:t>
      </w:r>
      <w:r>
        <w:rPr>
          <w:sz w:val="24"/>
        </w:rPr>
        <w:br/>
      </w:r>
      <w:r w:rsidR="00E855C9"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Pr="002F3CD4">
        <w:rPr>
          <w:rFonts w:ascii="Consolas" w:eastAsia="宋体" w:hAnsi="Consolas" w:cs="宋体"/>
          <w:kern w:val="0"/>
          <w:sz w:val="20"/>
          <w:szCs w:val="20"/>
        </w:rPr>
        <w:t>x=0:0.1:4;</w:t>
      </w:r>
    </w:p>
    <w:p w14:paraId="299EEF72" w14:textId="77777777" w:rsidR="002F3CD4" w:rsidRPr="002F3CD4" w:rsidRDefault="002F3CD4" w:rsidP="002F3CD4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2F3CD4">
        <w:rPr>
          <w:rFonts w:ascii="Consolas" w:eastAsia="宋体" w:hAnsi="Consolas" w:cs="宋体"/>
          <w:kern w:val="0"/>
          <w:sz w:val="20"/>
          <w:szCs w:val="20"/>
        </w:rPr>
        <w:t>y=1./((x-2).^2+0.1)-1./((x-3).^4+0.02);</w:t>
      </w:r>
    </w:p>
    <w:p w14:paraId="5154B55D" w14:textId="77777777" w:rsidR="002F3CD4" w:rsidRPr="002F3CD4" w:rsidRDefault="002F3CD4" w:rsidP="002F3CD4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2F3CD4">
        <w:rPr>
          <w:rFonts w:ascii="Consolas" w:eastAsia="宋体" w:hAnsi="Consolas" w:cs="宋体"/>
          <w:kern w:val="0"/>
          <w:sz w:val="20"/>
          <w:szCs w:val="20"/>
        </w:rPr>
        <w:t>plot(x,y);</w:t>
      </w:r>
    </w:p>
    <w:p w14:paraId="39BE9F88" w14:textId="77777777" w:rsidR="002F3CD4" w:rsidRPr="002F3CD4" w:rsidRDefault="002F3CD4" w:rsidP="002F3CD4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7DBD49F1" w14:textId="5463243A" w:rsidR="002F3CD4" w:rsidRPr="002F3CD4" w:rsidRDefault="002F3CD4" w:rsidP="002F3CD4">
      <w:pPr>
        <w:spacing w:line="360" w:lineRule="auto"/>
        <w:rPr>
          <w:sz w:val="24"/>
        </w:rPr>
      </w:pPr>
      <w:r w:rsidRPr="002F3CD4">
        <w:rPr>
          <w:noProof/>
          <w:sz w:val="24"/>
        </w:rPr>
        <w:drawing>
          <wp:inline distT="0" distB="0" distL="0" distR="0" wp14:anchorId="7A719FE1" wp14:editId="0C611DC0">
            <wp:extent cx="3750682" cy="2889099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57200" cy="289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C2A6D" w14:textId="77777777" w:rsidR="005A124E" w:rsidRPr="005D1C76" w:rsidRDefault="005A124E" w:rsidP="005A124E">
      <w:pPr>
        <w:spacing w:line="360" w:lineRule="auto"/>
        <w:rPr>
          <w:sz w:val="24"/>
          <w:shd w:val="pct15" w:color="auto" w:fill="FFFFFF"/>
        </w:rPr>
      </w:pPr>
      <w:r w:rsidRPr="005D1C76">
        <w:rPr>
          <w:rFonts w:hint="eastAsia"/>
          <w:sz w:val="24"/>
          <w:shd w:val="pct15" w:color="auto" w:fill="FFFFFF"/>
        </w:rPr>
        <w:t xml:space="preserve">2. </w:t>
      </w:r>
      <w:r w:rsidRPr="005D1C76">
        <w:rPr>
          <w:rFonts w:hint="eastAsia"/>
          <w:sz w:val="24"/>
          <w:shd w:val="pct15" w:color="auto" w:fill="FFFFFF"/>
        </w:rPr>
        <w:t>矩阵分析和傅立叶变换函数库</w:t>
      </w:r>
    </w:p>
    <w:p w14:paraId="3E075C75" w14:textId="4EF0CEEA" w:rsidR="00E855C9" w:rsidRPr="00E855C9" w:rsidRDefault="005A124E" w:rsidP="00E855C9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5D1C76">
        <w:rPr>
          <w:rFonts w:ascii="宋体" w:hAnsi="宋体" w:hint="eastAsia"/>
          <w:sz w:val="24"/>
          <w:shd w:val="pct15" w:color="auto" w:fill="FFFFFF"/>
        </w:rPr>
        <w:tab/>
        <w:t>⑴</w:t>
      </w:r>
      <w:r w:rsidRPr="005D1C76">
        <w:rPr>
          <w:rFonts w:ascii="宋体" w:hAnsi="宋体" w:hint="eastAsia"/>
          <w:sz w:val="24"/>
          <w:shd w:val="pct15" w:color="auto" w:fill="FFFFFF"/>
        </w:rPr>
        <w:tab/>
        <w:t>完成书9</w:t>
      </w:r>
      <w:r w:rsidR="00081228">
        <w:rPr>
          <w:rFonts w:ascii="宋体" w:hAnsi="宋体"/>
          <w:sz w:val="24"/>
          <w:shd w:val="pct15" w:color="auto" w:fill="FFFFFF"/>
        </w:rPr>
        <w:t>1</w:t>
      </w:r>
      <w:r w:rsidRPr="005D1C76">
        <w:rPr>
          <w:rFonts w:ascii="宋体" w:hAnsi="宋体" w:hint="eastAsia"/>
          <w:sz w:val="24"/>
          <w:shd w:val="pct15" w:color="auto" w:fill="FFFFFF"/>
        </w:rPr>
        <w:t>页第9题</w:t>
      </w:r>
      <w:r w:rsidR="00E855C9">
        <w:rPr>
          <w:rFonts w:ascii="宋体" w:hAnsi="宋体"/>
          <w:sz w:val="24"/>
          <w:shd w:val="pct15" w:color="auto" w:fill="FFFFFF"/>
        </w:rPr>
        <w:br/>
      </w:r>
      <w:r w:rsidR="00E855C9"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E855C9"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t>R1=randn(4,6),M=mean(R1),N=var(R1),</w:t>
      </w:r>
    </w:p>
    <w:p w14:paraId="3B72D7A2" w14:textId="77777777" w:rsidR="00E855C9" w:rsidRPr="00E855C9" w:rsidRDefault="00E855C9" w:rsidP="00E855C9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R1 =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5377    0.3188    3.5784    0.7254   -0.1241    0.6715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8339   -1.3077    2.7694   -0.0631    1.4897   -1.2075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2.2588   -0.4336   -1.3499    0.7147    1.4090    0.7172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8622    0.3426    3.0349   -0.2050    1.4172    1.6302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lastRenderedPageBreak/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M =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437   -0.2700    2.0082    0.2930    1.0479    0.4529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N =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3.0868    0.6085    5.1253    0.2465    0.6119    1.4202</w:t>
      </w:r>
    </w:p>
    <w:p w14:paraId="50CC213C" w14:textId="073ED2C2" w:rsidR="00E855C9" w:rsidRPr="00E855C9" w:rsidRDefault="00E855C9" w:rsidP="00E855C9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t>M1=mean(R1,</w:t>
      </w:r>
      <w:r w:rsidRPr="00E855C9">
        <w:rPr>
          <w:rFonts w:ascii="Consolas" w:eastAsia="宋体" w:hAnsi="Consolas" w:cs="宋体"/>
          <w:color w:val="A709F5"/>
          <w:kern w:val="0"/>
          <w:sz w:val="20"/>
          <w:szCs w:val="20"/>
        </w:rPr>
        <w:t>"all"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t>),N1=var(R1,1,</w:t>
      </w:r>
      <w:r w:rsidRPr="00E855C9">
        <w:rPr>
          <w:rFonts w:ascii="Consolas" w:eastAsia="宋体" w:hAnsi="Consolas" w:cs="宋体"/>
          <w:color w:val="A709F5"/>
          <w:kern w:val="0"/>
          <w:sz w:val="20"/>
          <w:szCs w:val="20"/>
        </w:rPr>
        <w:t>"all"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t>)</w:t>
      </w:r>
    </w:p>
    <w:p w14:paraId="4223E532" w14:textId="77777777" w:rsidR="00E855C9" w:rsidRPr="00E855C9" w:rsidRDefault="00E855C9" w:rsidP="00E855C9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M1 =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293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N1 =</w:t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E855C9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9171</w:t>
      </w:r>
    </w:p>
    <w:p w14:paraId="14749837" w14:textId="3FC7479B" w:rsidR="005A124E" w:rsidRPr="005D1C76" w:rsidRDefault="005A124E" w:rsidP="005A124E">
      <w:pPr>
        <w:spacing w:line="360" w:lineRule="auto"/>
        <w:rPr>
          <w:rFonts w:ascii="宋体" w:hAnsi="宋体" w:hint="eastAsia"/>
          <w:sz w:val="24"/>
          <w:shd w:val="pct15" w:color="auto" w:fill="FFFFFF"/>
        </w:rPr>
      </w:pPr>
    </w:p>
    <w:p w14:paraId="79CAC5C4" w14:textId="218B51BD" w:rsidR="00A828C4" w:rsidRPr="00A828C4" w:rsidRDefault="005A124E" w:rsidP="00A828C4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A828C4">
        <w:rPr>
          <w:rFonts w:ascii="宋体" w:hAnsi="宋体" w:hint="eastAsia"/>
          <w:sz w:val="24"/>
          <w:shd w:val="pct15" w:color="auto" w:fill="FFFFFF"/>
        </w:rPr>
        <w:tab/>
        <w:t>完成书9</w:t>
      </w:r>
      <w:r w:rsidR="00081228" w:rsidRPr="00A828C4">
        <w:rPr>
          <w:rFonts w:ascii="宋体" w:hAnsi="宋体"/>
          <w:sz w:val="24"/>
          <w:shd w:val="pct15" w:color="auto" w:fill="FFFFFF"/>
        </w:rPr>
        <w:t>1</w:t>
      </w:r>
      <w:r w:rsidRPr="00A828C4">
        <w:rPr>
          <w:rFonts w:ascii="宋体" w:hAnsi="宋体" w:hint="eastAsia"/>
          <w:sz w:val="24"/>
          <w:shd w:val="pct15" w:color="auto" w:fill="FFFFFF"/>
        </w:rPr>
        <w:t>页第10题</w:t>
      </w:r>
      <w:r w:rsidR="00A828C4">
        <w:rPr>
          <w:rFonts w:ascii="宋体" w:hAnsi="宋体"/>
          <w:sz w:val="24"/>
          <w:shd w:val="pct15" w:color="auto" w:fill="FFFFFF"/>
        </w:rPr>
        <w:br/>
      </w:r>
      <w:r w:rsidR="00A828C4"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A828C4"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t>R=randi([-16,16],4,6),F=inv(R(4,4))</w:t>
      </w:r>
    </w:p>
    <w:p w14:paraId="7311E277" w14:textId="0706080D" w:rsidR="00A828C4" w:rsidRPr="00A828C4" w:rsidRDefault="00A828C4" w:rsidP="00A828C4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R =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7     5    15     8    13   -12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8   -11    -5    -8    15    -8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-7   -13     3     0     2    11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6     0    -9     7   -12    -8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F =</w:t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429</w:t>
      </w:r>
    </w:p>
    <w:p w14:paraId="5800348B" w14:textId="1029EF96" w:rsidR="005A124E" w:rsidRDefault="005A124E" w:rsidP="00A828C4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</w:p>
    <w:p w14:paraId="196ED671" w14:textId="6B9AD3AD" w:rsidR="002A7653" w:rsidRPr="00A828C4" w:rsidRDefault="005A124E" w:rsidP="00A828C4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A828C4">
        <w:rPr>
          <w:rFonts w:ascii="宋体" w:hAnsi="宋体" w:hint="eastAsia"/>
          <w:sz w:val="24"/>
          <w:shd w:val="pct15" w:color="auto" w:fill="FFFFFF"/>
        </w:rPr>
        <w:tab/>
        <w:t>练习书6</w:t>
      </w:r>
      <w:r w:rsidR="00081228" w:rsidRPr="00A828C4">
        <w:rPr>
          <w:rFonts w:ascii="宋体" w:hAnsi="宋体"/>
          <w:sz w:val="24"/>
          <w:shd w:val="pct15" w:color="auto" w:fill="FFFFFF"/>
        </w:rPr>
        <w:t>4</w:t>
      </w:r>
      <w:r w:rsidR="00375DC5" w:rsidRPr="00A828C4">
        <w:rPr>
          <w:rFonts w:ascii="宋体" w:hAnsi="宋体" w:hint="eastAsia"/>
          <w:sz w:val="24"/>
          <w:shd w:val="pct15" w:color="auto" w:fill="FFFFFF"/>
        </w:rPr>
        <w:t>页</w:t>
      </w:r>
      <w:r w:rsidRPr="00A828C4">
        <w:rPr>
          <w:rFonts w:ascii="宋体" w:hAnsi="宋体" w:hint="eastAsia"/>
          <w:sz w:val="24"/>
          <w:shd w:val="pct15" w:color="auto" w:fill="FFFFFF"/>
        </w:rPr>
        <w:t>【例4－1－1】</w:t>
      </w:r>
      <w:r w:rsidR="002A7653" w:rsidRPr="00A828C4">
        <w:rPr>
          <w:rFonts w:ascii="宋体" w:hAnsi="宋体"/>
          <w:sz w:val="24"/>
          <w:shd w:val="pct15" w:color="auto" w:fill="FFFFFF"/>
        </w:rPr>
        <w:br/>
      </w:r>
      <w:r w:rsidR="00E855C9" w:rsidRPr="00A828C4"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2A7653" w:rsidRPr="00A828C4">
        <w:rPr>
          <w:rFonts w:ascii="Consolas" w:eastAsia="宋体" w:hAnsi="Consolas" w:cs="宋体"/>
          <w:color w:val="212121"/>
          <w:kern w:val="0"/>
          <w:sz w:val="20"/>
          <w:szCs w:val="20"/>
        </w:rPr>
        <w:t>t=0:.001:3;u=sin(300*t)+2*cos(200*t);U=fft(u);plot(abs(U))</w:t>
      </w:r>
    </w:p>
    <w:p w14:paraId="1AECAC0A" w14:textId="54706673" w:rsidR="005A124E" w:rsidRPr="002A7653" w:rsidRDefault="002A7653" w:rsidP="002A7653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2A7653">
        <w:rPr>
          <w:rFonts w:ascii="Consolas" w:eastAsia="宋体" w:hAnsi="Consolas" w:cs="宋体"/>
          <w:color w:val="212121"/>
          <w:kern w:val="0"/>
          <w:sz w:val="20"/>
          <w:szCs w:val="20"/>
        </w:rPr>
        <w:lastRenderedPageBreak/>
        <w:t>axis([0,300,0,3000])</w:t>
      </w:r>
      <w:r>
        <w:rPr>
          <w:rFonts w:ascii="宋体" w:hAnsi="宋体"/>
          <w:sz w:val="24"/>
          <w:shd w:val="pct15" w:color="auto" w:fill="FFFFFF"/>
        </w:rPr>
        <w:br/>
      </w:r>
      <w:r>
        <w:rPr>
          <w:noProof/>
        </w:rPr>
        <w:drawing>
          <wp:inline distT="0" distB="0" distL="0" distR="0" wp14:anchorId="2E12EE95" wp14:editId="1C88C03F">
            <wp:extent cx="4423289" cy="33401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26806" cy="3342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0B28F" w14:textId="77777777" w:rsidR="005A124E" w:rsidRPr="005D1C76" w:rsidRDefault="005A124E" w:rsidP="005A124E">
      <w:pPr>
        <w:numPr>
          <w:ilvl w:val="0"/>
          <w:numId w:val="21"/>
        </w:numPr>
        <w:spacing w:line="360" w:lineRule="auto"/>
        <w:rPr>
          <w:sz w:val="24"/>
          <w:shd w:val="pct15" w:color="auto" w:fill="FFFFFF"/>
        </w:rPr>
      </w:pPr>
      <w:r w:rsidRPr="005D1C76">
        <w:rPr>
          <w:rFonts w:hint="eastAsia"/>
          <w:sz w:val="24"/>
          <w:shd w:val="pct15" w:color="auto" w:fill="FFFFFF"/>
        </w:rPr>
        <w:t>矩阵分解与变换函数库</w:t>
      </w:r>
    </w:p>
    <w:p w14:paraId="3E1ED0E5" w14:textId="7F4169DA" w:rsidR="005A124E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F919E8">
        <w:rPr>
          <w:rFonts w:ascii="宋体" w:hAnsi="宋体" w:hint="eastAsia"/>
          <w:sz w:val="24"/>
          <w:shd w:val="pct15" w:color="auto" w:fill="FFFFFF"/>
        </w:rPr>
        <w:t>设</w:t>
      </w:r>
      <w:r w:rsidRPr="005D1C76">
        <w:rPr>
          <w:position w:val="-66"/>
          <w:shd w:val="pct15" w:color="auto" w:fill="FFFFFF"/>
        </w:rPr>
        <w:object w:dxaOrig="1500" w:dyaOrig="1440" w14:anchorId="6989B984">
          <v:shape id="_x0000_i1029" type="#_x0000_t75" style="width:74.85pt;height:1in" o:ole="">
            <v:imagedata r:id="rId19" o:title=""/>
          </v:shape>
          <o:OLEObject Type="Embed" ProgID="Equation.DSMT4" ShapeID="_x0000_i1029" DrawAspect="Content" ObjectID="_1728500745" r:id="rId20"/>
        </w:object>
      </w:r>
      <w:r w:rsidRPr="00F919E8">
        <w:rPr>
          <w:rFonts w:ascii="宋体" w:hAnsi="宋体" w:hint="eastAsia"/>
          <w:sz w:val="24"/>
          <w:shd w:val="pct15" w:color="auto" w:fill="FFFFFF"/>
        </w:rPr>
        <w:t>，其</w:t>
      </w:r>
      <w:r w:rsidRPr="005D1C76">
        <w:rPr>
          <w:position w:val="-6"/>
          <w:shd w:val="pct15" w:color="auto" w:fill="FFFFFF"/>
        </w:rPr>
        <w:object w:dxaOrig="200" w:dyaOrig="220" w14:anchorId="639EDB49">
          <v:shape id="_x0000_i1030" type="#_x0000_t75" style="width:9.6pt;height:11.75pt" o:ole="">
            <v:imagedata r:id="rId21" o:title=""/>
          </v:shape>
          <o:OLEObject Type="Embed" ProgID="Equation.DSMT4" ShapeID="_x0000_i1030" DrawAspect="Content" ObjectID="_1728500746" r:id="rId22"/>
        </w:object>
      </w:r>
      <w:r w:rsidRPr="00F919E8">
        <w:rPr>
          <w:rFonts w:ascii="宋体" w:hAnsi="宋体" w:hint="eastAsia"/>
          <w:sz w:val="24"/>
          <w:shd w:val="pct15" w:color="auto" w:fill="FFFFFF"/>
        </w:rPr>
        <w:t>的行列式、秩、逆矩阵、迹（主对角线元</w:t>
      </w:r>
      <w:r w:rsidRPr="00F919E8">
        <w:rPr>
          <w:rFonts w:ascii="宋体" w:hAnsi="宋体" w:hint="eastAsia"/>
          <w:sz w:val="24"/>
          <w:shd w:val="pct15" w:color="auto" w:fill="FFFFFF"/>
        </w:rPr>
        <w:tab/>
        <w:t>素的和）、以及条件数。</w:t>
      </w:r>
    </w:p>
    <w:p w14:paraId="66D0E4B9" w14:textId="73408331" w:rsidR="00850F8E" w:rsidRPr="00850F8E" w:rsidRDefault="00E855C9" w:rsidP="00850F8E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850F8E"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t>a=[2 9 0 0;0 4 1 4;7 5 5 1;7 8 7 4];</w:t>
      </w:r>
      <w:r w:rsidR="00C352B8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</w:t>
      </w:r>
      <w:r w:rsidR="00850F8E"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t>A=det(a),B=rank(a),C=inv(a),D=trace(a),E=cond(a)</w:t>
      </w:r>
    </w:p>
    <w:p w14:paraId="76E3822B" w14:textId="77777777" w:rsidR="00850F8E" w:rsidRPr="00850F8E" w:rsidRDefault="00850F8E" w:rsidP="00850F8E">
      <w:pPr>
        <w:pStyle w:val="a7"/>
        <w:widowControl/>
        <w:spacing w:line="240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t>A =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-275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B =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4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C =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0727    0.4255    0.7855   -0.6218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273   -0.0945   -0.1745    0.1382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0000   -0.6000   -0.8000    0.8000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1273    0.4945    0.3745   -0.3382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D =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5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E =</w:t>
      </w:r>
      <w:r w:rsidRPr="00850F8E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33.4763</w:t>
      </w:r>
    </w:p>
    <w:p w14:paraId="7CB3D76A" w14:textId="77777777" w:rsidR="00850F8E" w:rsidRPr="00850F8E" w:rsidRDefault="00850F8E" w:rsidP="00850F8E">
      <w:pPr>
        <w:widowControl/>
        <w:spacing w:line="240" w:lineRule="atLeast"/>
        <w:jc w:val="left"/>
        <w:rPr>
          <w:rFonts w:ascii="Consolas" w:eastAsia="宋体" w:hAnsi="Consolas" w:cs="宋体" w:hint="eastAsia"/>
          <w:color w:val="212121"/>
          <w:kern w:val="0"/>
          <w:sz w:val="20"/>
          <w:szCs w:val="20"/>
        </w:rPr>
      </w:pPr>
    </w:p>
    <w:p w14:paraId="5CA156D1" w14:textId="58E36B2D" w:rsidR="008C0958" w:rsidRPr="008C0958" w:rsidRDefault="005A124E" w:rsidP="008C095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F919E8">
        <w:rPr>
          <w:rFonts w:ascii="宋体" w:hAnsi="宋体" w:hint="eastAsia"/>
          <w:sz w:val="24"/>
          <w:shd w:val="pct15" w:color="auto" w:fill="FFFFFF"/>
        </w:rPr>
        <w:lastRenderedPageBreak/>
        <w:t>设</w:t>
      </w:r>
      <w:r w:rsidRPr="005D1C76">
        <w:rPr>
          <w:shd w:val="pct15" w:color="auto" w:fill="FFFFFF"/>
        </w:rPr>
        <w:object w:dxaOrig="1500" w:dyaOrig="1440" w14:anchorId="604F73A8">
          <v:shape id="_x0000_i1031" type="#_x0000_t75" style="width:74.85pt;height:1in" o:ole="">
            <v:imagedata r:id="rId19" o:title=""/>
          </v:shape>
          <o:OLEObject Type="Embed" ProgID="Equation.DSMT4" ShapeID="_x0000_i1031" DrawAspect="Content" ObjectID="_1728500747" r:id="rId23"/>
        </w:object>
      </w:r>
      <w:r w:rsidRPr="00F919E8">
        <w:rPr>
          <w:rFonts w:ascii="宋体" w:hAnsi="宋体" w:hint="eastAsia"/>
          <w:sz w:val="24"/>
          <w:shd w:val="pct15" w:color="auto" w:fill="FFFFFF"/>
        </w:rPr>
        <w:t>，对其进行三角分解。</w:t>
      </w:r>
    </w:p>
    <w:p w14:paraId="0BE19D70" w14:textId="50F315B7" w:rsidR="008C0958" w:rsidRPr="008C0958" w:rsidRDefault="00E855C9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[L,U,P]=lu(a)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L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0000         0         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857    1.0000         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0000    0.3962    1.000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0.5283    0.6838    1.000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U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7.0000    5.0000    5.0000    1.000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7.5714   -1.4286   -0.2857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2.5660    3.1132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     0    2.0221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P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1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0     0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1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1     0     0</w:t>
      </w:r>
    </w:p>
    <w:p w14:paraId="1D24BCA3" w14:textId="77777777" w:rsidR="008C0958" w:rsidRPr="008C0958" w:rsidRDefault="008C0958" w:rsidP="008C0958">
      <w:pPr>
        <w:spacing w:line="360" w:lineRule="auto"/>
        <w:ind w:left="1260"/>
        <w:rPr>
          <w:rFonts w:ascii="宋体" w:hAnsi="宋体" w:hint="eastAsia"/>
          <w:sz w:val="24"/>
          <w:shd w:val="pct15" w:color="auto" w:fill="FFFFFF"/>
        </w:rPr>
      </w:pPr>
    </w:p>
    <w:p w14:paraId="3198F07A" w14:textId="7E10CCA0" w:rsidR="005A124E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F919E8">
        <w:rPr>
          <w:rFonts w:ascii="宋体" w:hAnsi="宋体" w:hint="eastAsia"/>
          <w:sz w:val="24"/>
          <w:shd w:val="pct15" w:color="auto" w:fill="FFFFFF"/>
        </w:rPr>
        <w:t>设</w:t>
      </w:r>
      <w:r w:rsidRPr="005D1C76">
        <w:rPr>
          <w:shd w:val="pct15" w:color="auto" w:fill="FFFFFF"/>
        </w:rPr>
        <w:object w:dxaOrig="4440" w:dyaOrig="1120" w14:anchorId="6314E2B3">
          <v:shape id="_x0000_i1032" type="#_x0000_t75" style="width:222.05pt;height:55.95pt" o:ole="">
            <v:imagedata r:id="rId24" o:title=""/>
          </v:shape>
          <o:OLEObject Type="Embed" ProgID="Equation.DSMT4" ShapeID="_x0000_i1032" DrawAspect="Content" ObjectID="_1728500748" r:id="rId25"/>
        </w:object>
      </w:r>
      <w:r w:rsidRPr="00F919E8">
        <w:rPr>
          <w:rFonts w:ascii="宋体" w:hAnsi="宋体" w:hint="eastAsia"/>
          <w:sz w:val="24"/>
          <w:shd w:val="pct15" w:color="auto" w:fill="FFFFFF"/>
        </w:rPr>
        <w:t>，对其进行正交</w:t>
      </w:r>
      <w:r w:rsidR="00957B88">
        <w:rPr>
          <w:rFonts w:ascii="宋体" w:hAnsi="宋体" w:hint="eastAsia"/>
          <w:sz w:val="24"/>
          <w:shd w:val="pct15" w:color="auto" w:fill="FFFFFF"/>
        </w:rPr>
        <w:t>三角</w:t>
      </w:r>
      <w:r w:rsidRPr="00F919E8">
        <w:rPr>
          <w:rFonts w:ascii="宋体" w:hAnsi="宋体" w:hint="eastAsia"/>
          <w:sz w:val="24"/>
          <w:shd w:val="pct15" w:color="auto" w:fill="FFFFFF"/>
        </w:rPr>
        <w:t>分解。</w:t>
      </w:r>
    </w:p>
    <w:p w14:paraId="6617C0FD" w14:textId="1894E67F" w:rsidR="008C0958" w:rsidRPr="008C0958" w:rsidRDefault="00E855C9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b = [0.2190 0.6793 0.5194 0.0535 0.0077</w:t>
      </w:r>
    </w:p>
    <w:p w14:paraId="3853912A" w14:textId="77777777" w:rsidR="008C0958" w:rsidRPr="008C0958" w:rsidRDefault="008C0958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0.0470 0.9347 0.8310 0.5297 0.3834</w:t>
      </w:r>
    </w:p>
    <w:p w14:paraId="78F4B745" w14:textId="77777777" w:rsidR="008C0958" w:rsidRPr="008C0958" w:rsidRDefault="008C0958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0.6789 0.3835 0.0346 0.6711 0.0668]</w:t>
      </w:r>
    </w:p>
    <w:p w14:paraId="5F27C90D" w14:textId="77777777" w:rsidR="008C0958" w:rsidRPr="008C0958" w:rsidRDefault="008C0958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b =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190    0.6793    0.5194    0.0535    0.0077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0470    0.9347    0.8310    0.5297    0.3834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789    0.3835    0.0346    0.6711    0.0668</w:t>
      </w:r>
    </w:p>
    <w:p w14:paraId="1458E2A6" w14:textId="235B67E3" w:rsidR="008C0958" w:rsidRPr="008C0958" w:rsidRDefault="00E855C9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qr(b)</w:t>
      </w:r>
    </w:p>
    <w:p w14:paraId="30FBB580" w14:textId="77777777" w:rsidR="008C0958" w:rsidRPr="008C0958" w:rsidRDefault="008C0958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ans =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7149   -0.6337   -0.2466   -0.6885   -0.0910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-1.0395   -0.9491   -0.3391   -0.3189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-0.0011    0.3805    0.2037</w:t>
      </w:r>
    </w:p>
    <w:p w14:paraId="65870757" w14:textId="77777777" w:rsidR="008C0958" w:rsidRPr="008C0958" w:rsidRDefault="008C0958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 w:hint="eastAsia"/>
          <w:color w:val="212121"/>
          <w:kern w:val="0"/>
          <w:sz w:val="20"/>
          <w:szCs w:val="20"/>
        </w:rPr>
      </w:pPr>
    </w:p>
    <w:p w14:paraId="6A3893ED" w14:textId="4BF6BEDD" w:rsidR="00F919E8" w:rsidRDefault="005A124E" w:rsidP="00F919E8">
      <w:pPr>
        <w:pStyle w:val="a7"/>
        <w:numPr>
          <w:ilvl w:val="0"/>
          <w:numId w:val="22"/>
        </w:numPr>
        <w:spacing w:line="360" w:lineRule="auto"/>
        <w:ind w:firstLineChars="0"/>
        <w:rPr>
          <w:rFonts w:ascii="宋体" w:hAnsi="宋体"/>
          <w:sz w:val="24"/>
          <w:shd w:val="pct15" w:color="auto" w:fill="FFFFFF"/>
        </w:rPr>
      </w:pPr>
      <w:r w:rsidRPr="00F919E8">
        <w:rPr>
          <w:rFonts w:ascii="宋体" w:hAnsi="宋体" w:hint="eastAsia"/>
          <w:sz w:val="24"/>
          <w:shd w:val="pct15" w:color="auto" w:fill="FFFFFF"/>
        </w:rPr>
        <w:lastRenderedPageBreak/>
        <w:t>设</w:t>
      </w:r>
      <w:r w:rsidRPr="005D1C76">
        <w:rPr>
          <w:shd w:val="pct15" w:color="auto" w:fill="FFFFFF"/>
        </w:rPr>
        <w:object w:dxaOrig="4440" w:dyaOrig="1120" w14:anchorId="3349D1BB">
          <v:shape id="_x0000_i1033" type="#_x0000_t75" style="width:222.05pt;height:55.95pt" o:ole="">
            <v:imagedata r:id="rId24" o:title=""/>
          </v:shape>
          <o:OLEObject Type="Embed" ProgID="Equation.DSMT4" ShapeID="_x0000_i1033" DrawAspect="Content" ObjectID="_1728500749" r:id="rId26"/>
        </w:object>
      </w:r>
      <w:r w:rsidRPr="00F919E8">
        <w:rPr>
          <w:rFonts w:ascii="宋体" w:hAnsi="宋体" w:hint="eastAsia"/>
          <w:sz w:val="24"/>
          <w:shd w:val="pct15" w:color="auto" w:fill="FFFFFF"/>
        </w:rPr>
        <w:t>，对其进行奇异值分解。</w:t>
      </w:r>
    </w:p>
    <w:p w14:paraId="02B6EF59" w14:textId="021C5DFA" w:rsidR="008C0958" w:rsidRPr="008C0958" w:rsidRDefault="00E855C9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[U, S, V] = svd(b)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U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4623    0.2272   -0.8571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7822    0.3507    0.5149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4176   -0.9085   -0.0156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S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7539         0         0         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0.7995         0         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0.3534         0         0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V =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2403   -0.6886   -0.4926    0.1227    0.4586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6872    0.1673   -0.3027   -0.5739   -0.2806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5158    0.4729   -0.0506    0.6832    0.2026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4101   -0.5150    0.6123    0.2067   -0.3859</w:t>
      </w:r>
      <w:r w:rsidR="008C0958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-0.1889    0.0945    0.5369   -0.3823    0.7218</w:t>
      </w:r>
    </w:p>
    <w:p w14:paraId="5404FBE0" w14:textId="77777777" w:rsidR="008C0958" w:rsidRPr="008C0958" w:rsidRDefault="008C0958" w:rsidP="008C0958">
      <w:pPr>
        <w:pStyle w:val="a7"/>
        <w:spacing w:line="360" w:lineRule="auto"/>
        <w:ind w:left="840" w:firstLineChars="0" w:firstLine="0"/>
        <w:rPr>
          <w:rFonts w:ascii="宋体" w:hAnsi="宋体" w:hint="eastAsia"/>
          <w:sz w:val="24"/>
          <w:shd w:val="pct15" w:color="auto" w:fill="FFFFFF"/>
        </w:rPr>
      </w:pPr>
    </w:p>
    <w:p w14:paraId="4B8C2899" w14:textId="154DE596" w:rsidR="004F7DB6" w:rsidRPr="008C0958" w:rsidRDefault="005A124E" w:rsidP="008C0958">
      <w:pPr>
        <w:pStyle w:val="a7"/>
        <w:widowControl/>
        <w:numPr>
          <w:ilvl w:val="0"/>
          <w:numId w:val="22"/>
        </w:numPr>
        <w:spacing w:line="257" w:lineRule="atLeast"/>
        <w:ind w:firstLineChars="0"/>
        <w:jc w:val="left"/>
        <w:rPr>
          <w:rFonts w:ascii="Consolas" w:eastAsia="宋体" w:hAnsi="Consolas" w:cs="宋体" w:hint="eastAsia"/>
          <w:color w:val="212121"/>
          <w:kern w:val="0"/>
          <w:sz w:val="20"/>
          <w:szCs w:val="20"/>
        </w:rPr>
      </w:pPr>
      <w:r w:rsidRPr="008C0958">
        <w:rPr>
          <w:rFonts w:ascii="宋体" w:hAnsi="宋体" w:hint="eastAsia"/>
          <w:sz w:val="24"/>
          <w:shd w:val="pct15" w:color="auto" w:fill="FFFFFF"/>
        </w:rPr>
        <w:t>设</w:t>
      </w:r>
      <w:r w:rsidRPr="005D1C76">
        <w:rPr>
          <w:position w:val="-66"/>
          <w:shd w:val="pct15" w:color="auto" w:fill="FFFFFF"/>
        </w:rPr>
        <w:object w:dxaOrig="1500" w:dyaOrig="1440" w14:anchorId="31FFD192">
          <v:shape id="_x0000_i1055" type="#_x0000_t75" style="width:74.85pt;height:1in" o:ole="">
            <v:imagedata r:id="rId19" o:title=""/>
          </v:shape>
          <o:OLEObject Type="Embed" ProgID="Equation.DSMT4" ShapeID="_x0000_i1055" DrawAspect="Content" ObjectID="_1728500750" r:id="rId27"/>
        </w:object>
      </w:r>
      <w:r w:rsidRPr="008C0958">
        <w:rPr>
          <w:rFonts w:ascii="宋体" w:hAnsi="宋体" w:hint="eastAsia"/>
          <w:sz w:val="24"/>
          <w:shd w:val="pct15" w:color="auto" w:fill="FFFFFF"/>
        </w:rPr>
        <w:t>，求该矩阵的特征向量</w:t>
      </w:r>
      <w:r w:rsidRPr="005D1C76">
        <w:rPr>
          <w:position w:val="-6"/>
          <w:shd w:val="pct15" w:color="auto" w:fill="FFFFFF"/>
        </w:rPr>
        <w:object w:dxaOrig="180" w:dyaOrig="220" w14:anchorId="3E179153">
          <v:shape id="_x0000_i1056" type="#_x0000_t75" style="width:8.9pt;height:11.75pt" o:ole="">
            <v:imagedata r:id="rId28" o:title=""/>
          </v:shape>
          <o:OLEObject Type="Embed" ProgID="Equation.DSMT4" ShapeID="_x0000_i1056" DrawAspect="Content" ObjectID="_1728500751" r:id="rId29"/>
        </w:object>
      </w:r>
      <w:r w:rsidRPr="008C0958">
        <w:rPr>
          <w:rFonts w:ascii="宋体" w:hAnsi="宋体" w:hint="eastAsia"/>
          <w:sz w:val="24"/>
          <w:shd w:val="pct15" w:color="auto" w:fill="FFFFFF"/>
        </w:rPr>
        <w:t>、特征根</w:t>
      </w:r>
      <w:r w:rsidRPr="005D1C76">
        <w:rPr>
          <w:position w:val="-4"/>
          <w:shd w:val="pct15" w:color="auto" w:fill="FFFFFF"/>
        </w:rPr>
        <w:object w:dxaOrig="180" w:dyaOrig="200" w14:anchorId="292EFB57">
          <v:shape id="_x0000_i1057" type="#_x0000_t75" style="width:8.9pt;height:9.6pt" o:ole="">
            <v:imagedata r:id="rId30" o:title=""/>
          </v:shape>
          <o:OLEObject Type="Embed" ProgID="Equation.DSMT4" ShapeID="_x0000_i1057" DrawAspect="Content" ObjectID="_1728500752" r:id="rId31"/>
        </w:object>
      </w:r>
      <w:r w:rsidRPr="008C0958">
        <w:rPr>
          <w:rFonts w:ascii="宋体" w:hAnsi="宋体" w:hint="eastAsia"/>
          <w:sz w:val="24"/>
          <w:shd w:val="pct15" w:color="auto" w:fill="FFFFFF"/>
        </w:rPr>
        <w:t>、特征方程</w:t>
      </w:r>
      <w:r w:rsidRPr="008C0958">
        <w:rPr>
          <w:rFonts w:ascii="宋体" w:hAnsi="宋体" w:hint="eastAsia"/>
          <w:sz w:val="24"/>
          <w:shd w:val="pct15" w:color="auto" w:fill="FFFFFF"/>
        </w:rPr>
        <w:tab/>
        <w:t>的系数。（提示：参见书</w:t>
      </w:r>
      <w:r w:rsidR="00F919E8" w:rsidRPr="008C0958">
        <w:rPr>
          <w:rFonts w:ascii="宋体" w:hAnsi="宋体"/>
          <w:sz w:val="24"/>
          <w:shd w:val="pct15" w:color="auto" w:fill="FFFFFF"/>
        </w:rPr>
        <w:t>69</w:t>
      </w:r>
      <w:r w:rsidRPr="008C0958">
        <w:rPr>
          <w:rFonts w:ascii="宋体" w:hAnsi="宋体" w:hint="eastAsia"/>
          <w:sz w:val="24"/>
          <w:shd w:val="pct15" w:color="auto" w:fill="FFFFFF"/>
        </w:rPr>
        <w:t>页）。</w:t>
      </w:r>
      <w:r w:rsidR="004F7DB6" w:rsidRPr="008C0958">
        <w:rPr>
          <w:rFonts w:ascii="宋体" w:hAnsi="宋体"/>
          <w:sz w:val="24"/>
          <w:shd w:val="pct15" w:color="auto" w:fill="FFFFFF"/>
        </w:rPr>
        <w:br/>
      </w:r>
      <w:r w:rsidR="00E855C9">
        <w:rPr>
          <w:rFonts w:ascii="Consolas" w:eastAsia="宋体" w:hAnsi="Consolas" w:cs="Consolas" w:hint="eastAsia"/>
          <w:color w:val="212121"/>
          <w:kern w:val="0"/>
          <w:sz w:val="20"/>
          <w:szCs w:val="20"/>
        </w:rPr>
        <w:t>&gt;&gt;</w:t>
      </w:r>
      <w:r w:rsidR="004F7DB6" w:rsidRPr="008C0958">
        <w:rPr>
          <w:rFonts w:ascii="Consolas" w:eastAsia="宋体" w:hAnsi="Consolas" w:cs="宋体"/>
          <w:color w:val="212121"/>
          <w:kern w:val="0"/>
          <w:sz w:val="20"/>
          <w:szCs w:val="20"/>
        </w:rPr>
        <w:t>a=[2 9 0 0;0 4 1 4;7 5 5 1;7 8 7 4];[e,r]=eig(a),p=poly(a)</w:t>
      </w:r>
    </w:p>
    <w:p w14:paraId="5AFE4FA5" w14:textId="77777777" w:rsidR="004F7DB6" w:rsidRPr="004F7DB6" w:rsidRDefault="004F7DB6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t>e =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2568 + 0.0000i   0.6051 + 0.0000i   0.6051 + 0.0000i   0.6167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3481 + 0.0000i  -0.0841 + 0.3502i  -0.0841 - 0.3502i  -0.1850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4682 + 0.0000i  -0.1540 - 0.5397i  -0.1540 + 0.5397i  -0.6624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7705 + 0.0000i  -0.3492 - 0.2591i  -0.3492 + 0.2591i   0.3829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r =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14.2004 + 0.0000i   0.0000 + 0.0000i   0.0000 + 0.0000i   0.0000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0000 + 0.0000i   0.7495 + 5.2088i   0.0000 + 0.0000i   0.0000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0000 + 0.0000i   0.0000 + 0.0000i   0.7495 - 5.2088i   0.0000 + 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lastRenderedPageBreak/>
        <w:t>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0.0000 + 0.0000i   0.0000 + 0.0000i   0.0000 + 0.0000i  -0.6993 + 0.0000i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p =</w:t>
      </w:r>
      <w:r w:rsidRPr="004F7D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1.0000  -15.0000   38.0000 -359.0000 -275.0000</w:t>
      </w:r>
    </w:p>
    <w:p w14:paraId="7B4EA79F" w14:textId="69425384" w:rsidR="005A124E" w:rsidRPr="008C0958" w:rsidRDefault="005A124E" w:rsidP="008C0958">
      <w:pPr>
        <w:pStyle w:val="a7"/>
        <w:widowControl/>
        <w:spacing w:line="257" w:lineRule="atLeast"/>
        <w:ind w:left="840" w:firstLineChars="0" w:firstLine="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</w:p>
    <w:p w14:paraId="66A9413D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0638AF9C" w14:textId="77777777"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7F2BEE">
        <w:rPr>
          <w:rFonts w:ascii="Times New Roman" w:hAnsi="Times New Roman" w:cs="Times New Roman"/>
          <w:sz w:val="24"/>
        </w:rPr>
        <w:t>MATLAB</w:t>
      </w:r>
      <w:r w:rsidR="007F2BEE">
        <w:rPr>
          <w:rFonts w:ascii="Times New Roman" w:hAnsi="Times New Roman" w:cs="Times New Roman"/>
          <w:sz w:val="24"/>
        </w:rPr>
        <w:t>中主程序文件</w:t>
      </w:r>
      <w:r w:rsidR="007F2BEE">
        <w:rPr>
          <w:rFonts w:ascii="Times New Roman" w:hAnsi="Times New Roman" w:cs="Times New Roman" w:hint="eastAsia"/>
          <w:sz w:val="24"/>
        </w:rPr>
        <w:t>和</w:t>
      </w:r>
      <w:r w:rsidR="007F2BEE">
        <w:rPr>
          <w:rFonts w:ascii="Times New Roman" w:hAnsi="Times New Roman" w:cs="Times New Roman"/>
          <w:sz w:val="24"/>
        </w:rPr>
        <w:t>函数程序文件的联系与区别。</w:t>
      </w:r>
    </w:p>
    <w:p w14:paraId="1AD8A354" w14:textId="5E55DB9F" w:rsidR="00212680" w:rsidRDefault="00212680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/>
          <w:color w:val="333333"/>
        </w:rPr>
      </w:pPr>
      <w:r>
        <w:rPr>
          <w:rFonts w:asciiTheme="minorEastAsia" w:eastAsiaTheme="minorEastAsia" w:hAnsiTheme="minorEastAsia" w:hint="eastAsia"/>
          <w:color w:val="333333"/>
        </w:rPr>
        <w:t>区别：</w:t>
      </w:r>
    </w:p>
    <w:p w14:paraId="7591EEBB" w14:textId="60579414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脚本M文件：</w:t>
      </w:r>
    </w:p>
    <w:p w14:paraId="7A8069ED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1、为多条命令的综合体</w:t>
      </w:r>
    </w:p>
    <w:p w14:paraId="2B6C9BD1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2、没有输入或输出变量</w:t>
      </w:r>
    </w:p>
    <w:p w14:paraId="00A25801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3、程序运行结束后变量都保存在MATLAB基本工作空间</w:t>
      </w:r>
    </w:p>
    <w:p w14:paraId="6F16BEE1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4、不需要函数声明</w:t>
      </w:r>
    </w:p>
    <w:p w14:paraId="56A5B77F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函数M文件：</w:t>
      </w:r>
    </w:p>
    <w:p w14:paraId="2E7D6EF6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1、扩展MATLAB函数库</w:t>
      </w:r>
    </w:p>
    <w:p w14:paraId="1D169575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2、可以包含输入输出量</w:t>
      </w:r>
    </w:p>
    <w:p w14:paraId="067064ED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3、程序运行中，产生的变量存放在函数工作空间，调用结束后变量清除</w:t>
      </w:r>
    </w:p>
    <w:p w14:paraId="20DC8D26" w14:textId="77777777" w:rsidR="0014036C" w:rsidRPr="0014036C" w:rsidRDefault="0014036C" w:rsidP="00212680">
      <w:pPr>
        <w:pStyle w:val="a8"/>
        <w:shd w:val="clear" w:color="auto" w:fill="FFFFFF"/>
        <w:spacing w:before="0" w:beforeAutospacing="0" w:after="0" w:afterAutospacing="0" w:line="420" w:lineRule="atLeast"/>
        <w:rPr>
          <w:rFonts w:asciiTheme="minorEastAsia" w:eastAsiaTheme="minorEastAsia" w:hAnsiTheme="minorEastAsia" w:hint="eastAsia"/>
          <w:color w:val="333333"/>
        </w:rPr>
      </w:pPr>
      <w:r w:rsidRPr="0014036C">
        <w:rPr>
          <w:rFonts w:asciiTheme="minorEastAsia" w:eastAsiaTheme="minorEastAsia" w:hAnsiTheme="minorEastAsia" w:hint="eastAsia"/>
          <w:color w:val="333333"/>
        </w:rPr>
        <w:t>4、包含函数声明‘function’</w:t>
      </w:r>
    </w:p>
    <w:p w14:paraId="47B59D1B" w14:textId="3AA352C7" w:rsidR="009A0D40" w:rsidRDefault="00212680" w:rsidP="00212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联系：</w:t>
      </w:r>
      <w:r w:rsidR="00990FB8">
        <w:rPr>
          <w:rFonts w:ascii="Times New Roman" w:hAnsi="Times New Roman" w:cs="Times New Roman" w:hint="eastAsia"/>
          <w:sz w:val="24"/>
        </w:rPr>
        <w:t>函数程序文件不可以单独运行需要在主程序文件中调用。</w:t>
      </w:r>
    </w:p>
    <w:p w14:paraId="1D58FFCF" w14:textId="295C989D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A5A6A5C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79AF342B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5171536D" w14:textId="77777777"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14:paraId="039A558B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一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CB31D1" w14:textId="77777777" w:rsidR="00692C29" w:rsidRDefault="00692C29" w:rsidP="001E1022">
      <w:r>
        <w:separator/>
      </w:r>
    </w:p>
  </w:endnote>
  <w:endnote w:type="continuationSeparator" w:id="0">
    <w:p w14:paraId="76EEBF40" w14:textId="77777777" w:rsidR="00692C29" w:rsidRDefault="00692C29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F9414C" w14:textId="77777777" w:rsidR="00692C29" w:rsidRDefault="00692C29" w:rsidP="001E1022">
      <w:r>
        <w:separator/>
      </w:r>
    </w:p>
  </w:footnote>
  <w:footnote w:type="continuationSeparator" w:id="0">
    <w:p w14:paraId="38FE44AE" w14:textId="77777777" w:rsidR="00692C29" w:rsidRDefault="00692C29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1ED3CA3"/>
    <w:multiLevelType w:val="hybridMultilevel"/>
    <w:tmpl w:val="244CDF78"/>
    <w:lvl w:ilvl="0" w:tplc="7B9EC9E6">
      <w:start w:val="2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2CB78EA"/>
    <w:multiLevelType w:val="hybridMultilevel"/>
    <w:tmpl w:val="1B62018E"/>
    <w:lvl w:ilvl="0" w:tplc="AB9E4F48">
      <w:start w:val="1"/>
      <w:numFmt w:val="decimalEnclosedParen"/>
      <w:lvlText w:val="%1"/>
      <w:lvlJc w:val="left"/>
      <w:pPr>
        <w:ind w:left="84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392252B"/>
    <w:multiLevelType w:val="hybridMultilevel"/>
    <w:tmpl w:val="D04A6104"/>
    <w:lvl w:ilvl="0" w:tplc="0409000F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0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20536220">
    <w:abstractNumId w:val="1"/>
  </w:num>
  <w:num w:numId="2" w16cid:durableId="892430393">
    <w:abstractNumId w:val="10"/>
  </w:num>
  <w:num w:numId="3" w16cid:durableId="915241947">
    <w:abstractNumId w:val="0"/>
  </w:num>
  <w:num w:numId="4" w16cid:durableId="1621692486">
    <w:abstractNumId w:val="19"/>
  </w:num>
  <w:num w:numId="5" w16cid:durableId="261183696">
    <w:abstractNumId w:val="13"/>
  </w:num>
  <w:num w:numId="6" w16cid:durableId="772172585">
    <w:abstractNumId w:val="21"/>
  </w:num>
  <w:num w:numId="7" w16cid:durableId="194005581">
    <w:abstractNumId w:val="12"/>
  </w:num>
  <w:num w:numId="8" w16cid:durableId="842428882">
    <w:abstractNumId w:val="15"/>
  </w:num>
  <w:num w:numId="9" w16cid:durableId="1057509751">
    <w:abstractNumId w:val="17"/>
  </w:num>
  <w:num w:numId="10" w16cid:durableId="1897937833">
    <w:abstractNumId w:val="5"/>
  </w:num>
  <w:num w:numId="11" w16cid:durableId="434327662">
    <w:abstractNumId w:val="14"/>
  </w:num>
  <w:num w:numId="12" w16cid:durableId="370572813">
    <w:abstractNumId w:val="11"/>
  </w:num>
  <w:num w:numId="13" w16cid:durableId="1843005747">
    <w:abstractNumId w:val="20"/>
  </w:num>
  <w:num w:numId="14" w16cid:durableId="470636135">
    <w:abstractNumId w:val="8"/>
  </w:num>
  <w:num w:numId="15" w16cid:durableId="204678755">
    <w:abstractNumId w:val="22"/>
  </w:num>
  <w:num w:numId="16" w16cid:durableId="593167700">
    <w:abstractNumId w:val="3"/>
  </w:num>
  <w:num w:numId="17" w16cid:durableId="1753161546">
    <w:abstractNumId w:val="2"/>
  </w:num>
  <w:num w:numId="18" w16cid:durableId="4941300">
    <w:abstractNumId w:val="6"/>
  </w:num>
  <w:num w:numId="19" w16cid:durableId="1396779376">
    <w:abstractNumId w:val="4"/>
  </w:num>
  <w:num w:numId="20" w16cid:durableId="852182645">
    <w:abstractNumId w:val="18"/>
  </w:num>
  <w:num w:numId="21" w16cid:durableId="656761969">
    <w:abstractNumId w:val="16"/>
  </w:num>
  <w:num w:numId="22" w16cid:durableId="844248341">
    <w:abstractNumId w:val="9"/>
  </w:num>
  <w:num w:numId="23" w16cid:durableId="42021816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46A70"/>
    <w:rsid w:val="00060296"/>
    <w:rsid w:val="00081228"/>
    <w:rsid w:val="000A5EFA"/>
    <w:rsid w:val="000B676C"/>
    <w:rsid w:val="000F29C2"/>
    <w:rsid w:val="00127892"/>
    <w:rsid w:val="0014036C"/>
    <w:rsid w:val="00143B57"/>
    <w:rsid w:val="00144723"/>
    <w:rsid w:val="001B7A5E"/>
    <w:rsid w:val="001E1022"/>
    <w:rsid w:val="001E7728"/>
    <w:rsid w:val="001F1B8B"/>
    <w:rsid w:val="001F7AAA"/>
    <w:rsid w:val="00212680"/>
    <w:rsid w:val="00235AC9"/>
    <w:rsid w:val="00275FFC"/>
    <w:rsid w:val="002A5C7A"/>
    <w:rsid w:val="002A5DCA"/>
    <w:rsid w:val="002A7653"/>
    <w:rsid w:val="002F3CD4"/>
    <w:rsid w:val="00363B87"/>
    <w:rsid w:val="00375DC5"/>
    <w:rsid w:val="00377BE7"/>
    <w:rsid w:val="00384210"/>
    <w:rsid w:val="00384497"/>
    <w:rsid w:val="003A0C4F"/>
    <w:rsid w:val="003A43D1"/>
    <w:rsid w:val="003A7206"/>
    <w:rsid w:val="00424D57"/>
    <w:rsid w:val="004A1B36"/>
    <w:rsid w:val="004F7DB6"/>
    <w:rsid w:val="005025A8"/>
    <w:rsid w:val="00545C7E"/>
    <w:rsid w:val="00555807"/>
    <w:rsid w:val="00571A15"/>
    <w:rsid w:val="005923B8"/>
    <w:rsid w:val="005A124E"/>
    <w:rsid w:val="005B278E"/>
    <w:rsid w:val="005C170B"/>
    <w:rsid w:val="005C23D2"/>
    <w:rsid w:val="005C6103"/>
    <w:rsid w:val="005F336A"/>
    <w:rsid w:val="006056A8"/>
    <w:rsid w:val="00617E43"/>
    <w:rsid w:val="0065393C"/>
    <w:rsid w:val="006823F6"/>
    <w:rsid w:val="0069013A"/>
    <w:rsid w:val="00692C29"/>
    <w:rsid w:val="006B74B3"/>
    <w:rsid w:val="006D6943"/>
    <w:rsid w:val="006F4B48"/>
    <w:rsid w:val="006F56F2"/>
    <w:rsid w:val="00707BE3"/>
    <w:rsid w:val="0071268C"/>
    <w:rsid w:val="00727516"/>
    <w:rsid w:val="00786A6F"/>
    <w:rsid w:val="007A245C"/>
    <w:rsid w:val="007E3DB4"/>
    <w:rsid w:val="007F2BEE"/>
    <w:rsid w:val="0080222A"/>
    <w:rsid w:val="008039E6"/>
    <w:rsid w:val="00804007"/>
    <w:rsid w:val="008423E6"/>
    <w:rsid w:val="00850F8E"/>
    <w:rsid w:val="00851BD2"/>
    <w:rsid w:val="00857938"/>
    <w:rsid w:val="0087206B"/>
    <w:rsid w:val="008803AC"/>
    <w:rsid w:val="00887040"/>
    <w:rsid w:val="008C0958"/>
    <w:rsid w:val="008E1326"/>
    <w:rsid w:val="008F5FA1"/>
    <w:rsid w:val="00903CB4"/>
    <w:rsid w:val="00957B88"/>
    <w:rsid w:val="009629A2"/>
    <w:rsid w:val="009723F2"/>
    <w:rsid w:val="00990FB8"/>
    <w:rsid w:val="009A0D40"/>
    <w:rsid w:val="009B2B21"/>
    <w:rsid w:val="009B3F5D"/>
    <w:rsid w:val="009B67DD"/>
    <w:rsid w:val="009E663F"/>
    <w:rsid w:val="00A0207B"/>
    <w:rsid w:val="00A36171"/>
    <w:rsid w:val="00A37019"/>
    <w:rsid w:val="00A828C4"/>
    <w:rsid w:val="00A86BDF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C352B8"/>
    <w:rsid w:val="00C60497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40B7"/>
    <w:rsid w:val="00E1791F"/>
    <w:rsid w:val="00E76944"/>
    <w:rsid w:val="00E82860"/>
    <w:rsid w:val="00E855C9"/>
    <w:rsid w:val="00EA4C1D"/>
    <w:rsid w:val="00EE315A"/>
    <w:rsid w:val="00F04FB3"/>
    <w:rsid w:val="00F07B29"/>
    <w:rsid w:val="00F13ED8"/>
    <w:rsid w:val="00F348CF"/>
    <w:rsid w:val="00F47C1D"/>
    <w:rsid w:val="00F572F5"/>
    <w:rsid w:val="00F7210F"/>
    <w:rsid w:val="00F74914"/>
    <w:rsid w:val="00F919E8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910CDF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942c1401">
    <w:name w:val="se942c1401"/>
    <w:basedOn w:val="a0"/>
    <w:rsid w:val="002A7653"/>
  </w:style>
  <w:style w:type="character" w:customStyle="1" w:styleId="s625946551">
    <w:name w:val="s625946551"/>
    <w:basedOn w:val="a0"/>
    <w:rsid w:val="004F7DB6"/>
  </w:style>
  <w:style w:type="character" w:customStyle="1" w:styleId="s816c6f3e1">
    <w:name w:val="s816c6f3e1"/>
    <w:basedOn w:val="a0"/>
    <w:rsid w:val="004F7DB6"/>
  </w:style>
  <w:style w:type="character" w:customStyle="1" w:styleId="s8c81fc031">
    <w:name w:val="s8c81fc031"/>
    <w:basedOn w:val="a0"/>
    <w:rsid w:val="00E140B7"/>
  </w:style>
  <w:style w:type="character" w:customStyle="1" w:styleId="s6aa211961">
    <w:name w:val="s6aa211961"/>
    <w:basedOn w:val="a0"/>
    <w:rsid w:val="00850F8E"/>
  </w:style>
  <w:style w:type="character" w:customStyle="1" w:styleId="s9efd74941">
    <w:name w:val="s9efd74941"/>
    <w:basedOn w:val="a0"/>
    <w:rsid w:val="00850F8E"/>
  </w:style>
  <w:style w:type="character" w:customStyle="1" w:styleId="scbd01e041">
    <w:name w:val="scbd01e041"/>
    <w:basedOn w:val="a0"/>
    <w:rsid w:val="00850F8E"/>
  </w:style>
  <w:style w:type="character" w:customStyle="1" w:styleId="s786d8cfe1">
    <w:name w:val="s786d8cfe1"/>
    <w:basedOn w:val="a0"/>
    <w:rsid w:val="008C0958"/>
  </w:style>
  <w:style w:type="character" w:customStyle="1" w:styleId="s8050b31b1">
    <w:name w:val="s8050b31b1"/>
    <w:basedOn w:val="a0"/>
    <w:rsid w:val="008C0958"/>
  </w:style>
  <w:style w:type="character" w:customStyle="1" w:styleId="sd518d8af1">
    <w:name w:val="sd518d8af1"/>
    <w:basedOn w:val="a0"/>
    <w:rsid w:val="008C0958"/>
  </w:style>
  <w:style w:type="character" w:customStyle="1" w:styleId="sc12254211">
    <w:name w:val="sc12254211"/>
    <w:basedOn w:val="a0"/>
    <w:rsid w:val="00E855C9"/>
  </w:style>
  <w:style w:type="character" w:customStyle="1" w:styleId="s9a16b2ae1">
    <w:name w:val="s9a16b2ae1"/>
    <w:basedOn w:val="a0"/>
    <w:rsid w:val="00E855C9"/>
  </w:style>
  <w:style w:type="character" w:customStyle="1" w:styleId="s9a16b2ae21">
    <w:name w:val="s9a16b2ae21"/>
    <w:basedOn w:val="a0"/>
    <w:rsid w:val="00E855C9"/>
    <w:rPr>
      <w:strike w:val="0"/>
      <w:dstrike w:val="0"/>
      <w:color w:val="A709F5"/>
      <w:u w:val="none"/>
      <w:effect w:val="none"/>
    </w:rPr>
  </w:style>
  <w:style w:type="character" w:customStyle="1" w:styleId="se8775c481">
    <w:name w:val="se8775c481"/>
    <w:basedOn w:val="a0"/>
    <w:rsid w:val="00A82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4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88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87538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39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4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75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9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1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94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53483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9033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66196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7278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96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18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20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23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3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641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91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655316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682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940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35746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6583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71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38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13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71079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86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0057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0057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235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85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6584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88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33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32789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4022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561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53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418168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04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62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45131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54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11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412307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96738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4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88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951846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61927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125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10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24739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598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93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8498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9956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6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998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90351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84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6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477518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979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031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81485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41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71597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10</Pages>
  <Words>1055</Words>
  <Characters>6016</Characters>
  <Application>Microsoft Office Word</Application>
  <DocSecurity>0</DocSecurity>
  <Lines>50</Lines>
  <Paragraphs>14</Paragraphs>
  <ScaleCrop>false</ScaleCrop>
  <Company/>
  <LinksUpToDate>false</LinksUpToDate>
  <CharactersWithSpaces>7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超超</cp:lastModifiedBy>
  <cp:revision>12</cp:revision>
  <cp:lastPrinted>2016-11-21T11:34:00Z</cp:lastPrinted>
  <dcterms:created xsi:type="dcterms:W3CDTF">2022-10-13T01:22:00Z</dcterms:created>
  <dcterms:modified xsi:type="dcterms:W3CDTF">2022-10-28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0f9783cdd425e4e43684634b898810030c58b02d4fd9b277c8bdc869d1505a</vt:lpwstr>
  </property>
</Properties>
</file>